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8AC6EF" w14:textId="4FD03A56" w:rsidR="000B0D9F" w:rsidRDefault="000B0D9F" w:rsidP="000B0D9F">
      <w:pPr>
        <w:jc w:val="right"/>
        <w:rPr>
          <w:sz w:val="24"/>
          <w:szCs w:val="24"/>
        </w:rPr>
      </w:pPr>
      <w:r>
        <w:rPr>
          <w:sz w:val="24"/>
          <w:szCs w:val="24"/>
        </w:rPr>
        <w:t>Name: _________________ Class: _________</w:t>
      </w:r>
    </w:p>
    <w:p w14:paraId="703A50A3" w14:textId="77777777" w:rsidR="000B0D9F" w:rsidRDefault="000B0D9F" w:rsidP="000B0D9F">
      <w:pPr>
        <w:jc w:val="center"/>
        <w:rPr>
          <w:sz w:val="24"/>
          <w:szCs w:val="24"/>
        </w:rPr>
      </w:pPr>
    </w:p>
    <w:p w14:paraId="1C020628" w14:textId="343F8428" w:rsidR="000B0D9F" w:rsidRPr="00F86008" w:rsidRDefault="000B0D9F" w:rsidP="000B0D9F">
      <w:pPr>
        <w:jc w:val="center"/>
        <w:rPr>
          <w:sz w:val="24"/>
          <w:szCs w:val="24"/>
        </w:rPr>
      </w:pPr>
      <w:r w:rsidRPr="000B0D9F">
        <w:rPr>
          <w:sz w:val="24"/>
          <w:szCs w:val="24"/>
          <w:u w:val="single"/>
        </w:rPr>
        <w:t>Check-in 6.2 Dividing a Fraction by a Whole Number</w:t>
      </w:r>
      <w:r w:rsidR="00F86008">
        <w:rPr>
          <w:sz w:val="24"/>
          <w:szCs w:val="24"/>
        </w:rPr>
        <w:t xml:space="preserve">                           </w:t>
      </w:r>
    </w:p>
    <w:p w14:paraId="32BB5A93" w14:textId="77777777" w:rsidR="000B0D9F" w:rsidRDefault="000B0D9F">
      <w:pPr>
        <w:rPr>
          <w:sz w:val="24"/>
          <w:szCs w:val="24"/>
        </w:rPr>
      </w:pPr>
    </w:p>
    <w:p w14:paraId="052B8D26" w14:textId="49226FDC" w:rsidR="000B0D9F" w:rsidRDefault="000B0D9F">
      <w:pPr>
        <w:rPr>
          <w:sz w:val="24"/>
          <w:szCs w:val="24"/>
        </w:rPr>
      </w:pPr>
      <w:r>
        <w:rPr>
          <w:sz w:val="24"/>
          <w:szCs w:val="24"/>
        </w:rPr>
        <w:t>Solve using the algorithm</w:t>
      </w:r>
      <w:r w:rsidR="00F86008">
        <w:rPr>
          <w:sz w:val="24"/>
          <w:szCs w:val="24"/>
        </w:rPr>
        <w:t xml:space="preserve"> (steps/procedure)</w:t>
      </w:r>
      <w:r>
        <w:rPr>
          <w:sz w:val="24"/>
          <w:szCs w:val="24"/>
        </w:rPr>
        <w:t>.  Show your work and check for lowest terms.</w:t>
      </w:r>
      <w:r w:rsidR="00B114B1">
        <w:rPr>
          <w:sz w:val="24"/>
          <w:szCs w:val="24"/>
        </w:rPr>
        <w:t xml:space="preserve"> (4 marks)</w:t>
      </w:r>
    </w:p>
    <w:p w14:paraId="6ED658A9" w14:textId="77777777" w:rsidR="000B0D9F" w:rsidRPr="000B0D9F" w:rsidRDefault="000B0D9F">
      <w:pPr>
        <w:rPr>
          <w:sz w:val="24"/>
          <w:szCs w:val="24"/>
        </w:rPr>
      </w:pPr>
    </w:p>
    <w:p w14:paraId="3A68177F" w14:textId="7D4C8861" w:rsidR="000B0D9F" w:rsidRDefault="000B0D9F">
      <w:pPr>
        <w:rPr>
          <w:rFonts w:ascii="Verdana" w:hAnsi="Verdana"/>
          <w:sz w:val="24"/>
          <w:szCs w:val="24"/>
        </w:rPr>
      </w:pPr>
      <w:r w:rsidRPr="000B0D9F">
        <w:rPr>
          <w:rFonts w:ascii="Verdana" w:hAnsi="Verdana"/>
          <w:b/>
          <w:position w:val="-20"/>
          <w:sz w:val="24"/>
          <w:szCs w:val="24"/>
        </w:rPr>
        <w:object w:dxaOrig="240" w:dyaOrig="540" w14:anchorId="57A5BB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7pt" o:ole="">
            <v:imagedata r:id="rId6" o:title=""/>
          </v:shape>
          <o:OLEObject Type="Embed" ProgID="Equation.DSMT4" ShapeID="_x0000_i1025" DrawAspect="Content" ObjectID="_1667034355" r:id="rId7"/>
        </w:object>
      </w:r>
      <w:r w:rsidRPr="000B0D9F">
        <w:rPr>
          <w:rFonts w:ascii="Verdana" w:hAnsi="Verdana"/>
          <w:sz w:val="24"/>
          <w:szCs w:val="24"/>
        </w:rPr>
        <w:t xml:space="preserve"> ÷ 2 =</w:t>
      </w:r>
    </w:p>
    <w:p w14:paraId="69B3082E" w14:textId="77777777" w:rsidR="000B0D9F" w:rsidRPr="000B0D9F" w:rsidRDefault="000B0D9F">
      <w:pPr>
        <w:rPr>
          <w:sz w:val="24"/>
          <w:szCs w:val="24"/>
        </w:rPr>
      </w:pPr>
    </w:p>
    <w:p w14:paraId="465A3D93" w14:textId="39783E9D" w:rsidR="000B0D9F" w:rsidRDefault="000B0D9F">
      <w:pPr>
        <w:rPr>
          <w:rFonts w:ascii="Verdana" w:hAnsi="Verdana"/>
          <w:sz w:val="24"/>
          <w:szCs w:val="24"/>
        </w:rPr>
      </w:pPr>
      <w:r w:rsidRPr="000B0D9F">
        <w:rPr>
          <w:rFonts w:ascii="Verdana" w:hAnsi="Verdana"/>
          <w:position w:val="-20"/>
          <w:sz w:val="24"/>
          <w:szCs w:val="24"/>
        </w:rPr>
        <w:object w:dxaOrig="220" w:dyaOrig="540" w14:anchorId="35169C87">
          <v:shape id="_x0000_i1026" type="#_x0000_t75" style="width:11pt;height:27pt" o:ole="">
            <v:imagedata r:id="rId8" o:title=""/>
          </v:shape>
          <o:OLEObject Type="Embed" ProgID="Equation.DSMT4" ShapeID="_x0000_i1026" DrawAspect="Content" ObjectID="_1667034356" r:id="rId9"/>
        </w:object>
      </w:r>
      <w:r w:rsidRPr="000B0D9F">
        <w:rPr>
          <w:rFonts w:ascii="Verdana" w:hAnsi="Verdana"/>
          <w:sz w:val="24"/>
          <w:szCs w:val="24"/>
        </w:rPr>
        <w:t xml:space="preserve"> ÷ 2 =</w:t>
      </w:r>
    </w:p>
    <w:p w14:paraId="026E3BBA" w14:textId="77777777" w:rsidR="000B0D9F" w:rsidRPr="000B0D9F" w:rsidRDefault="000B0D9F">
      <w:pPr>
        <w:rPr>
          <w:rFonts w:ascii="Verdana" w:hAnsi="Verdana"/>
          <w:sz w:val="24"/>
          <w:szCs w:val="24"/>
        </w:rPr>
      </w:pPr>
    </w:p>
    <w:p w14:paraId="07F84A45" w14:textId="3DF0070A" w:rsidR="000B0D9F" w:rsidRDefault="000B0D9F">
      <w:pPr>
        <w:rPr>
          <w:rFonts w:ascii="Verdana" w:hAnsi="Verdana"/>
          <w:sz w:val="24"/>
          <w:szCs w:val="24"/>
        </w:rPr>
      </w:pPr>
      <w:r w:rsidRPr="000B0D9F">
        <w:rPr>
          <w:rFonts w:ascii="Verdana" w:hAnsi="Verdana"/>
          <w:position w:val="-20"/>
          <w:sz w:val="24"/>
          <w:szCs w:val="24"/>
        </w:rPr>
        <w:object w:dxaOrig="240" w:dyaOrig="540" w14:anchorId="5B45E725">
          <v:shape id="_x0000_i1027" type="#_x0000_t75" style="width:12pt;height:27pt" o:ole="">
            <v:imagedata r:id="rId10" o:title=""/>
          </v:shape>
          <o:OLEObject Type="Embed" ProgID="Equation.DSMT4" ShapeID="_x0000_i1027" DrawAspect="Content" ObjectID="_1667034357" r:id="rId11"/>
        </w:object>
      </w:r>
      <w:r w:rsidRPr="000B0D9F">
        <w:rPr>
          <w:rFonts w:ascii="Verdana" w:hAnsi="Verdana"/>
          <w:sz w:val="24"/>
          <w:szCs w:val="24"/>
        </w:rPr>
        <w:t xml:space="preserve"> ÷ 3 =</w:t>
      </w:r>
    </w:p>
    <w:p w14:paraId="4BF32C77" w14:textId="77777777" w:rsidR="000B0D9F" w:rsidRPr="000B0D9F" w:rsidRDefault="000B0D9F">
      <w:pPr>
        <w:rPr>
          <w:rFonts w:ascii="Verdana" w:hAnsi="Verdana"/>
          <w:sz w:val="24"/>
          <w:szCs w:val="24"/>
        </w:rPr>
      </w:pPr>
    </w:p>
    <w:p w14:paraId="703906B2" w14:textId="51F22B5A" w:rsidR="000B0D9F" w:rsidRDefault="000B0D9F">
      <w:pPr>
        <w:rPr>
          <w:rFonts w:ascii="Verdana" w:hAnsi="Verdana"/>
          <w:sz w:val="24"/>
          <w:szCs w:val="24"/>
        </w:rPr>
      </w:pPr>
      <w:r w:rsidRPr="000B0D9F">
        <w:rPr>
          <w:rFonts w:ascii="Verdana" w:hAnsi="Verdana"/>
          <w:position w:val="-20"/>
          <w:sz w:val="24"/>
          <w:szCs w:val="24"/>
        </w:rPr>
        <w:object w:dxaOrig="240" w:dyaOrig="540" w14:anchorId="56C2D76B">
          <v:shape id="_x0000_i1028" type="#_x0000_t75" style="width:12pt;height:27pt" o:ole="">
            <v:imagedata r:id="rId12" o:title=""/>
          </v:shape>
          <o:OLEObject Type="Embed" ProgID="Equation.DSMT4" ShapeID="_x0000_i1028" DrawAspect="Content" ObjectID="_1667034358" r:id="rId13"/>
        </w:object>
      </w:r>
      <w:r w:rsidRPr="000B0D9F">
        <w:rPr>
          <w:rFonts w:ascii="Verdana" w:hAnsi="Verdana"/>
          <w:sz w:val="24"/>
          <w:szCs w:val="24"/>
        </w:rPr>
        <w:t xml:space="preserve"> ÷ 3 =</w:t>
      </w:r>
    </w:p>
    <w:p w14:paraId="03D19E19" w14:textId="77777777" w:rsidR="000B0D9F" w:rsidRPr="000B0D9F" w:rsidRDefault="000B0D9F">
      <w:pPr>
        <w:rPr>
          <w:rFonts w:ascii="Verdana" w:hAnsi="Verdana"/>
          <w:sz w:val="24"/>
          <w:szCs w:val="24"/>
        </w:rPr>
      </w:pPr>
    </w:p>
    <w:p w14:paraId="160EA518" w14:textId="4AE03481" w:rsidR="000B0D9F" w:rsidRDefault="000B0D9F">
      <w:pPr>
        <w:rPr>
          <w:rFonts w:ascii="Verdana" w:hAnsi="Verdana"/>
        </w:rPr>
      </w:pPr>
    </w:p>
    <w:p w14:paraId="45FF260E" w14:textId="430765EB" w:rsidR="000B0D9F" w:rsidRDefault="000B0D9F" w:rsidP="000B0D9F">
      <w:pPr>
        <w:spacing w:after="60"/>
        <w:ind w:left="360" w:hanging="360"/>
        <w:rPr>
          <w:rFonts w:ascii="Verdana" w:hAnsi="Verdana"/>
        </w:rPr>
      </w:pPr>
      <w:r>
        <w:rPr>
          <w:rFonts w:ascii="Verdana" w:hAnsi="Verdana"/>
        </w:rPr>
        <w:t xml:space="preserve">     One-fourth of a cake is left. Conrad, Angela, and Francine want to share this portion equally. How much of the cake will they each get?  Write an equation, solve, check for lowest </w:t>
      </w:r>
      <w:proofErr w:type="gramStart"/>
      <w:r>
        <w:rPr>
          <w:rFonts w:ascii="Verdana" w:hAnsi="Verdana"/>
        </w:rPr>
        <w:t>terms</w:t>
      </w:r>
      <w:proofErr w:type="gramEnd"/>
      <w:r>
        <w:rPr>
          <w:rFonts w:ascii="Verdana" w:hAnsi="Verdana"/>
        </w:rPr>
        <w:t xml:space="preserve"> and write a sentence response. (2 marks)</w:t>
      </w:r>
    </w:p>
    <w:p w14:paraId="6863CBB6" w14:textId="1A37C7C5" w:rsidR="000B0D9F" w:rsidRDefault="000B0D9F" w:rsidP="000B0D9F">
      <w:pPr>
        <w:ind w:left="732" w:hanging="360"/>
        <w:rPr>
          <w:rFonts w:ascii="Verdana" w:hAnsi="Verdana"/>
          <w:spacing w:val="-4"/>
        </w:rPr>
      </w:pPr>
      <w:r w:rsidRPr="009C6CB0">
        <w:rPr>
          <w:rFonts w:ascii="Verdana" w:hAnsi="Verdana"/>
          <w:spacing w:val="-4"/>
        </w:rPr>
        <w:tab/>
      </w:r>
    </w:p>
    <w:p w14:paraId="5324016F" w14:textId="77777777" w:rsidR="000B0D9F" w:rsidRPr="009C6CB0" w:rsidRDefault="000B0D9F" w:rsidP="000B0D9F">
      <w:pPr>
        <w:ind w:left="732" w:hanging="360"/>
        <w:rPr>
          <w:rFonts w:ascii="Verdana" w:hAnsi="Verdana"/>
          <w:spacing w:val="-4"/>
        </w:rPr>
      </w:pPr>
    </w:p>
    <w:p w14:paraId="578B0325" w14:textId="77777777" w:rsidR="000B0D9F" w:rsidRDefault="000B0D9F" w:rsidP="000B0D9F">
      <w:pPr>
        <w:ind w:left="720" w:hanging="360"/>
        <w:rPr>
          <w:rFonts w:ascii="Verdana" w:hAnsi="Verdana"/>
          <w:b/>
        </w:rPr>
      </w:pPr>
    </w:p>
    <w:p w14:paraId="0B049037" w14:textId="77777777" w:rsidR="000B0D9F" w:rsidRDefault="000B0D9F" w:rsidP="000B0D9F">
      <w:pPr>
        <w:ind w:left="720" w:hanging="360"/>
        <w:rPr>
          <w:rFonts w:ascii="Verdana" w:hAnsi="Verdana"/>
          <w:b/>
        </w:rPr>
      </w:pPr>
    </w:p>
    <w:p w14:paraId="164B07D7" w14:textId="77777777" w:rsidR="000B0D9F" w:rsidRDefault="000B0D9F"/>
    <w:sectPr w:rsidR="000B0D9F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486379" w14:textId="77777777" w:rsidR="00CD672C" w:rsidRDefault="00CD672C" w:rsidP="000B0D9F">
      <w:pPr>
        <w:spacing w:after="0" w:line="240" w:lineRule="auto"/>
      </w:pPr>
      <w:r>
        <w:separator/>
      </w:r>
    </w:p>
  </w:endnote>
  <w:endnote w:type="continuationSeparator" w:id="0">
    <w:p w14:paraId="79D01083" w14:textId="77777777" w:rsidR="00CD672C" w:rsidRDefault="00CD672C" w:rsidP="000B0D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2ACDCAB" w14:textId="77777777" w:rsidR="00CD672C" w:rsidRDefault="00CD672C" w:rsidP="000B0D9F">
      <w:pPr>
        <w:spacing w:after="0" w:line="240" w:lineRule="auto"/>
      </w:pPr>
      <w:r>
        <w:separator/>
      </w:r>
    </w:p>
  </w:footnote>
  <w:footnote w:type="continuationSeparator" w:id="0">
    <w:p w14:paraId="49F5E3A9" w14:textId="77777777" w:rsidR="00CD672C" w:rsidRDefault="00CD672C" w:rsidP="000B0D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A8D8CC" w14:textId="77777777" w:rsidR="000B0D9F" w:rsidRPr="000B0D9F" w:rsidRDefault="000B0D9F" w:rsidP="000B0D9F">
    <w:pPr>
      <w:jc w:val="right"/>
      <w:rPr>
        <w:sz w:val="24"/>
        <w:szCs w:val="24"/>
      </w:rPr>
    </w:pPr>
    <w:r w:rsidRPr="000B0D9F">
      <w:rPr>
        <w:sz w:val="24"/>
        <w:szCs w:val="24"/>
      </w:rPr>
      <w:t>Outcome N6</w:t>
    </w:r>
    <w:r>
      <w:rPr>
        <w:sz w:val="24"/>
        <w:szCs w:val="24"/>
      </w:rPr>
      <w:t xml:space="preserve"> Multiplying and Dividing Fractions</w:t>
    </w:r>
  </w:p>
  <w:p w14:paraId="71F8580F" w14:textId="77777777" w:rsidR="000B0D9F" w:rsidRDefault="000B0D9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0D9F"/>
    <w:rsid w:val="000B0D9F"/>
    <w:rsid w:val="00592506"/>
    <w:rsid w:val="009228FD"/>
    <w:rsid w:val="00B114B1"/>
    <w:rsid w:val="00CD672C"/>
    <w:rsid w:val="00F86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1AB61DE6"/>
  <w15:chartTrackingRefBased/>
  <w15:docId w15:val="{D8EDD3B9-5FA6-4910-B2AF-01F3255B57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B0D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0D9F"/>
  </w:style>
  <w:style w:type="paragraph" w:styleId="Footer">
    <w:name w:val="footer"/>
    <w:basedOn w:val="Normal"/>
    <w:link w:val="FooterChar"/>
    <w:uiPriority w:val="99"/>
    <w:unhideWhenUsed/>
    <w:rsid w:val="000B0D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0D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8</Words>
  <Characters>50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di</dc:creator>
  <cp:keywords/>
  <dc:description/>
  <cp:lastModifiedBy>Jodi Forfar</cp:lastModifiedBy>
  <cp:revision>2</cp:revision>
  <dcterms:created xsi:type="dcterms:W3CDTF">2020-11-16T18:19:00Z</dcterms:created>
  <dcterms:modified xsi:type="dcterms:W3CDTF">2020-11-16T18:19:00Z</dcterms:modified>
</cp:coreProperties>
</file>